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66" r:id="rId2"/>
    <p:sldId id="267" r:id="rId3"/>
    <p:sldId id="268" r:id="rId4"/>
    <p:sldId id="258" r:id="rId5"/>
    <p:sldId id="257" r:id="rId6"/>
    <p:sldId id="263" r:id="rId7"/>
    <p:sldId id="264" r:id="rId8"/>
    <p:sldId id="265" r:id="rId9"/>
    <p:sldId id="260" r:id="rId10"/>
    <p:sldId id="261" r:id="rId11"/>
    <p:sldId id="262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3" d="100"/>
          <a:sy n="63" d="100"/>
        </p:scale>
        <p:origin x="68" y="2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E7996-078C-4EFD-970F-A8E905AAD03F}" type="datetimeFigureOut">
              <a:rPr lang="en-US" smtClean="0"/>
              <a:t>1/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EC3AA-F3CC-43A3-996E-E26A049FA4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30528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E7996-078C-4EFD-970F-A8E905AAD03F}" type="datetimeFigureOut">
              <a:rPr lang="en-US" smtClean="0"/>
              <a:t>1/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EC3AA-F3CC-43A3-996E-E26A049FA4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6241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E7996-078C-4EFD-970F-A8E905AAD03F}" type="datetimeFigureOut">
              <a:rPr lang="en-US" smtClean="0"/>
              <a:t>1/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EC3AA-F3CC-43A3-996E-E26A049FA4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7944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724799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697735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7080926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6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72507919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9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028655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0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77698794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684995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E7996-078C-4EFD-970F-A8E905AAD03F}" type="datetimeFigureOut">
              <a:rPr lang="en-US" smtClean="0"/>
              <a:t>1/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EC3AA-F3CC-43A3-996E-E26A049FA4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5690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E7996-078C-4EFD-970F-A8E905AAD03F}" type="datetimeFigureOut">
              <a:rPr lang="en-US" smtClean="0"/>
              <a:t>1/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EC3AA-F3CC-43A3-996E-E26A049FA4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0792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E7996-078C-4EFD-970F-A8E905AAD03F}" type="datetimeFigureOut">
              <a:rPr lang="en-US" smtClean="0"/>
              <a:t>1/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EC3AA-F3CC-43A3-996E-E26A049FA4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9566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E7996-078C-4EFD-970F-A8E905AAD03F}" type="datetimeFigureOut">
              <a:rPr lang="en-US" smtClean="0"/>
              <a:t>1/2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EC3AA-F3CC-43A3-996E-E26A049FA4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8360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E7996-078C-4EFD-970F-A8E905AAD03F}" type="datetimeFigureOut">
              <a:rPr lang="en-US" smtClean="0"/>
              <a:t>1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EC3AA-F3CC-43A3-996E-E26A049FA4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4523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E7996-078C-4EFD-970F-A8E905AAD03F}" type="datetimeFigureOut">
              <a:rPr lang="en-US" smtClean="0"/>
              <a:t>1/2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EC3AA-F3CC-43A3-996E-E26A049FA4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4551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E7996-078C-4EFD-970F-A8E905AAD03F}" type="datetimeFigureOut">
              <a:rPr lang="en-US" smtClean="0"/>
              <a:t>1/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EC3AA-F3CC-43A3-996E-E26A049FA4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2447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E7996-078C-4EFD-970F-A8E905AAD03F}" type="datetimeFigureOut">
              <a:rPr lang="en-US" smtClean="0"/>
              <a:t>1/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EC3AA-F3CC-43A3-996E-E26A049FA4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410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5E7996-078C-4EFD-970F-A8E905AAD03F}" type="datetimeFigureOut">
              <a:rPr lang="en-US" smtClean="0"/>
              <a:t>1/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6EC3AA-F3CC-43A3-996E-E26A049FA4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1917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/>
              <a:t>Demonstrating the Linear Model</a:t>
            </a:r>
          </a:p>
        </p:txBody>
      </p:sp>
    </p:spTree>
    <p:extLst>
      <p:ext uri="{BB962C8B-B14F-4D97-AF65-F5344CB8AC3E}">
        <p14:creationId xmlns:p14="http://schemas.microsoft.com/office/powerpoint/2010/main" val="21118020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539844" y="1143000"/>
            <a:ext cx="9128156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0080"/>
                </a:solidFill>
                <a:latin typeface="Lucida Console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/>
              </a:rPr>
              <a:t>sql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Lucida Console"/>
              </a:rPr>
              <a:t>noprint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create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table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/>
              </a:rPr>
              <a:t>mndbpage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as</a:t>
            </a:r>
            <a:endParaRPr lang="en-US" sz="2400" dirty="0">
              <a:solidFill>
                <a:srgbClr val="000000"/>
              </a:solidFill>
              <a:latin typeface="Lucida Console"/>
            </a:endParaRPr>
          </a:p>
          <a:p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select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/>
              </a:rPr>
              <a:t>age,count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(dbp1) 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as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/>
              </a:rPr>
              <a:t>n,mean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(dbp1) 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as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/>
              </a:rPr>
              <a:t>mndbp</a:t>
            </a:r>
            <a:endParaRPr lang="en-US" sz="2400" dirty="0">
              <a:solidFill>
                <a:srgbClr val="000000"/>
              </a:solidFill>
              <a:latin typeface="Lucida Console"/>
            </a:endParaRPr>
          </a:p>
          <a:p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from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 fram.framexam5subset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group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by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 age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/>
              </a:rPr>
              <a:t>quit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;</a:t>
            </a:r>
          </a:p>
          <a:p>
            <a:endParaRPr lang="en-US" sz="2400" dirty="0">
              <a:solidFill>
                <a:srgbClr val="000000"/>
              </a:solidFill>
              <a:latin typeface="Lucida Console"/>
            </a:endParaRPr>
          </a:p>
          <a:p>
            <a:r>
              <a:rPr lang="en-US" sz="2400" b="1" dirty="0" err="1">
                <a:solidFill>
                  <a:srgbClr val="000080"/>
                </a:solidFill>
                <a:latin typeface="Lucida Console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/>
              </a:rPr>
              <a:t>sgplot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/>
              </a:rPr>
              <a:t>mndbpage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/>
              </a:rPr>
              <a:t>series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x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=age 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y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/>
              </a:rPr>
              <a:t>mndbp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;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524000" y="457200"/>
            <a:ext cx="8991600" cy="609600"/>
          </a:xfrm>
        </p:spPr>
        <p:txBody>
          <a:bodyPr>
            <a:noAutofit/>
          </a:bodyPr>
          <a:lstStyle/>
          <a:p>
            <a:r>
              <a:rPr lang="en-US" sz="3200" dirty="0"/>
              <a:t>Demonstrate the relationship of average </a:t>
            </a:r>
            <a:r>
              <a:rPr lang="en-US" sz="3200" dirty="0" err="1"/>
              <a:t>dbp</a:t>
            </a:r>
            <a:r>
              <a:rPr lang="en-US" sz="3200" dirty="0"/>
              <a:t> to age</a:t>
            </a:r>
          </a:p>
        </p:txBody>
      </p:sp>
    </p:spTree>
    <p:extLst>
      <p:ext uri="{BB962C8B-B14F-4D97-AF65-F5344CB8AC3E}">
        <p14:creationId xmlns:p14="http://schemas.microsoft.com/office/powerpoint/2010/main" val="10315233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38328" y="1591057"/>
            <a:ext cx="11695176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0080"/>
                </a:solidFill>
                <a:latin typeface="Lucida Console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/>
              </a:rPr>
              <a:t>sql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Lucida Console"/>
              </a:rPr>
              <a:t>noprint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create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table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/>
              </a:rPr>
              <a:t>mndbpage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as</a:t>
            </a:r>
            <a:endParaRPr lang="en-US" sz="2400" dirty="0">
              <a:solidFill>
                <a:srgbClr val="000000"/>
              </a:solidFill>
              <a:latin typeface="Lucida Console"/>
            </a:endParaRPr>
          </a:p>
          <a:p>
            <a:r>
              <a:rPr lang="en-US" sz="2400" dirty="0">
                <a:solidFill>
                  <a:srgbClr val="000000"/>
                </a:solidFill>
                <a:latin typeface="Lucida Console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select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/>
              </a:rPr>
              <a:t>age,count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(sbp1) 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as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/>
              </a:rPr>
              <a:t>n,mean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(sbp1-dbp1) 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as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/>
              </a:rPr>
              <a:t>mnpulsepr</a:t>
            </a:r>
            <a:endParaRPr lang="en-US" sz="2400" dirty="0">
              <a:solidFill>
                <a:srgbClr val="000000"/>
              </a:solidFill>
              <a:latin typeface="Lucida Console"/>
            </a:endParaRPr>
          </a:p>
          <a:p>
            <a:r>
              <a:rPr lang="en-US" sz="2400" dirty="0">
                <a:solidFill>
                  <a:srgbClr val="000000"/>
                </a:solidFill>
                <a:latin typeface="Lucida Console"/>
              </a:rPr>
              <a:t>	 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from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 fram.framexam5subset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group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by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 age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/>
              </a:rPr>
              <a:t>quit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;</a:t>
            </a:r>
          </a:p>
          <a:p>
            <a:endParaRPr lang="en-US" sz="2400" dirty="0">
              <a:solidFill>
                <a:srgbClr val="000000"/>
              </a:solidFill>
              <a:latin typeface="Lucida Console"/>
            </a:endParaRPr>
          </a:p>
          <a:p>
            <a:r>
              <a:rPr lang="en-US" sz="2400" b="1" dirty="0" err="1">
                <a:solidFill>
                  <a:srgbClr val="000080"/>
                </a:solidFill>
                <a:latin typeface="Lucida Console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/>
              </a:rPr>
              <a:t>sgplot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/>
              </a:rPr>
              <a:t>mndbpage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/>
              </a:rPr>
              <a:t>series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x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=age 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y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/>
              </a:rPr>
              <a:t>mnpulsepr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;</a:t>
            </a:r>
          </a:p>
          <a:p>
            <a:endParaRPr lang="en-US" sz="2400" dirty="0">
              <a:solidFill>
                <a:srgbClr val="000000"/>
              </a:solidFill>
              <a:latin typeface="Lucida Console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524000" y="457200"/>
            <a:ext cx="9144000" cy="609600"/>
          </a:xfrm>
        </p:spPr>
        <p:txBody>
          <a:bodyPr>
            <a:noAutofit/>
          </a:bodyPr>
          <a:lstStyle/>
          <a:p>
            <a:r>
              <a:rPr lang="en-US" sz="3200" dirty="0"/>
              <a:t>Demonstrate the relationship of average pulse pressure to age</a:t>
            </a:r>
          </a:p>
        </p:txBody>
      </p:sp>
    </p:spTree>
    <p:extLst>
      <p:ext uri="{BB962C8B-B14F-4D97-AF65-F5344CB8AC3E}">
        <p14:creationId xmlns:p14="http://schemas.microsoft.com/office/powerpoint/2010/main" val="5873567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02920" y="1143000"/>
            <a:ext cx="1209141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gplo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ashelp.clas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	scatter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x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age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y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height/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group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sex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	       </a:t>
            </a:r>
            <a:r>
              <a:rPr lang="en-US" sz="20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markerattr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(symbol=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irclefilled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	</a:t>
            </a:r>
            <a:r>
              <a:rPr lang="en-US" sz="20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reg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x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age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y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height/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group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sex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0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46176" y="0"/>
            <a:ext cx="10972800" cy="1143000"/>
          </a:xfrm>
        </p:spPr>
        <p:txBody>
          <a:bodyPr/>
          <a:lstStyle/>
          <a:p>
            <a:r>
              <a:rPr lang="en-US" b="1" dirty="0">
                <a:latin typeface="+mn-lt"/>
              </a:rPr>
              <a:t>A “typical” example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4908" y="2651760"/>
            <a:ext cx="5537259" cy="4206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89802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680" y="2347278"/>
            <a:ext cx="10972800" cy="1143000"/>
          </a:xfrm>
        </p:spPr>
        <p:txBody>
          <a:bodyPr>
            <a:normAutofit fontScale="90000"/>
          </a:bodyPr>
          <a:lstStyle/>
          <a:p>
            <a:r>
              <a:rPr lang="en-US" b="1" dirty="0">
                <a:latin typeface="+mn-lt"/>
              </a:rPr>
              <a:t>What is the relationship between age and systolic blood pressure?</a:t>
            </a:r>
          </a:p>
        </p:txBody>
      </p:sp>
    </p:spTree>
    <p:extLst>
      <p:ext uri="{BB962C8B-B14F-4D97-AF65-F5344CB8AC3E}">
        <p14:creationId xmlns:p14="http://schemas.microsoft.com/office/powerpoint/2010/main" val="8342048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DF35A-4C6D-4E86-8132-5B0FB55E4014}" type="slidenum">
              <a:rPr lang="en-US" altLang="en-US" sz="1800" ker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en-US" altLang="en-US" sz="1800" kern="0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749245" y="2599833"/>
            <a:ext cx="841075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kern="0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kern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kern="0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gplot</a:t>
            </a:r>
            <a:r>
              <a:rPr lang="en-US" kern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kern="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kern="0" dirty="0">
                <a:solidFill>
                  <a:srgbClr val="000000"/>
                </a:solidFill>
                <a:latin typeface="Lucida Console" panose="020B0609040504020204" pitchFamily="49" charset="0"/>
              </a:rPr>
              <a:t>=fram.framexam5subset;</a:t>
            </a:r>
          </a:p>
          <a:p>
            <a:r>
              <a:rPr lang="en-US" kern="0" dirty="0">
                <a:solidFill>
                  <a:srgbClr val="0000FF"/>
                </a:solidFill>
                <a:latin typeface="Lucida Console" panose="020B0609040504020204" pitchFamily="49" charset="0"/>
              </a:rPr>
              <a:t>scatter</a:t>
            </a:r>
            <a:r>
              <a:rPr lang="en-US" kern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kern="0" dirty="0">
                <a:solidFill>
                  <a:srgbClr val="0000FF"/>
                </a:solidFill>
                <a:latin typeface="Lucida Console" panose="020B0609040504020204" pitchFamily="49" charset="0"/>
              </a:rPr>
              <a:t>x</a:t>
            </a:r>
            <a:r>
              <a:rPr lang="en-US" kern="0" dirty="0">
                <a:solidFill>
                  <a:srgbClr val="000000"/>
                </a:solidFill>
                <a:latin typeface="Lucida Console" panose="020B0609040504020204" pitchFamily="49" charset="0"/>
              </a:rPr>
              <a:t>=age </a:t>
            </a:r>
            <a:r>
              <a:rPr lang="en-US" kern="0" dirty="0">
                <a:solidFill>
                  <a:srgbClr val="0000FF"/>
                </a:solidFill>
                <a:latin typeface="Lucida Console" panose="020B0609040504020204" pitchFamily="49" charset="0"/>
              </a:rPr>
              <a:t>y</a:t>
            </a:r>
            <a:r>
              <a:rPr lang="en-US" kern="0" dirty="0">
                <a:solidFill>
                  <a:srgbClr val="000000"/>
                </a:solidFill>
                <a:latin typeface="Lucida Console" panose="020B0609040504020204" pitchFamily="49" charset="0"/>
              </a:rPr>
              <a:t>=sbp1;</a:t>
            </a:r>
          </a:p>
          <a:p>
            <a:r>
              <a:rPr lang="en-US" b="1" kern="0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kern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kern="0" dirty="0">
              <a:solidFill>
                <a:sysClr val="windowText" lastClr="0000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1385" y="430578"/>
            <a:ext cx="9461812" cy="1182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21706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1832" y="857251"/>
            <a:ext cx="9464040" cy="994172"/>
          </a:xfrm>
        </p:spPr>
        <p:txBody>
          <a:bodyPr>
            <a:normAutofit/>
          </a:bodyPr>
          <a:lstStyle/>
          <a:p>
            <a:r>
              <a:rPr lang="en-US" dirty="0"/>
              <a:t>Example, demonstrating regression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DF35A-4C6D-4E86-8132-5B0FB55E4014}" type="slidenum">
              <a:rPr lang="en-US" altLang="en-US" sz="1800" ker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en-US" altLang="en-US" sz="1800" kern="0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821612" y="2886544"/>
            <a:ext cx="783494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kern="0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kern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kern="0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reg</a:t>
            </a:r>
            <a:r>
              <a:rPr lang="en-US" kern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kern="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kern="0" dirty="0">
                <a:solidFill>
                  <a:srgbClr val="000000"/>
                </a:solidFill>
                <a:latin typeface="Lucida Console" panose="020B0609040504020204" pitchFamily="49" charset="0"/>
              </a:rPr>
              <a:t>=fram.framexam5subset plots=none;</a:t>
            </a:r>
          </a:p>
          <a:p>
            <a:r>
              <a:rPr lang="en-US" kern="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kern="0" dirty="0">
                <a:solidFill>
                  <a:srgbClr val="000000"/>
                </a:solidFill>
                <a:latin typeface="Lucida Console" panose="020B0609040504020204" pitchFamily="49" charset="0"/>
              </a:rPr>
              <a:t> sbp1=age;</a:t>
            </a:r>
          </a:p>
          <a:p>
            <a:r>
              <a:rPr lang="en-US" b="1" kern="0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kern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kern="0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58840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905000" y="3733800"/>
          <a:ext cx="7251114" cy="164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1993680" imgH="457200" progId="Equation.DSMT4">
                  <p:embed/>
                </p:oleObj>
              </mc:Choice>
              <mc:Fallback>
                <p:oleObj name="Equation" r:id="rId3" imgW="1993680" imgH="4572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33800"/>
                        <a:ext cx="7251114" cy="1645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141341"/>
              </p:ext>
            </p:extLst>
          </p:nvPr>
        </p:nvGraphicFramePr>
        <p:xfrm>
          <a:off x="2286001" y="2209800"/>
          <a:ext cx="414866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1015920" imgH="228600" progId="Equation.DSMT4">
                  <p:embed/>
                </p:oleObj>
              </mc:Choice>
              <mc:Fallback>
                <p:oleObj name="Equation" r:id="rId5" imgW="101592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2209800"/>
                        <a:ext cx="414866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stical Assumptions</a:t>
            </a:r>
          </a:p>
        </p:txBody>
      </p:sp>
    </p:spTree>
    <p:extLst>
      <p:ext uri="{BB962C8B-B14F-4D97-AF65-F5344CB8AC3E}">
        <p14:creationId xmlns:p14="http://schemas.microsoft.com/office/powerpoint/2010/main" val="22860094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n-lt"/>
              </a:rPr>
              <a:t>Conditional Mea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495674"/>
              </p:ext>
            </p:extLst>
          </p:nvPr>
        </p:nvGraphicFramePr>
        <p:xfrm>
          <a:off x="3336989" y="2699512"/>
          <a:ext cx="4406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1079280" imgH="203040" progId="Equation.DSMT4">
                  <p:embed/>
                </p:oleObj>
              </mc:Choice>
              <mc:Fallback>
                <p:oleObj name="Equation" r:id="rId3" imgW="107928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89" y="2699512"/>
                        <a:ext cx="44069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85474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31520" y="1225296"/>
            <a:ext cx="110176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For any value of age, we need to calculate the conditional mea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31520" y="2615184"/>
            <a:ext cx="932310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Then examine whether these conditional means fall at least approximately on a straight lin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96112" y="4279392"/>
            <a:ext cx="1030293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This is easily by incorporating PROC SQL with summary functions into the process</a:t>
            </a:r>
          </a:p>
        </p:txBody>
      </p:sp>
    </p:spTree>
    <p:extLst>
      <p:ext uri="{BB962C8B-B14F-4D97-AF65-F5344CB8AC3E}">
        <p14:creationId xmlns:p14="http://schemas.microsoft.com/office/powerpoint/2010/main" val="2811290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524000" y="990600"/>
            <a:ext cx="91440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0080"/>
                </a:solidFill>
                <a:latin typeface="Lucida Console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/>
              </a:rPr>
              <a:t>sql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Lucida Console"/>
              </a:rPr>
              <a:t>noprint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create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table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/>
              </a:rPr>
              <a:t>mnsbpage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as</a:t>
            </a:r>
            <a:endParaRPr lang="en-US" sz="2400" dirty="0">
              <a:solidFill>
                <a:srgbClr val="000000"/>
              </a:solidFill>
              <a:latin typeface="Lucida Console"/>
            </a:endParaRPr>
          </a:p>
          <a:p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select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/>
              </a:rPr>
              <a:t>age,count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(sbp1) 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as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/>
              </a:rPr>
              <a:t>n,mean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(sbp1) 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as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/>
              </a:rPr>
              <a:t>mnsbp</a:t>
            </a:r>
            <a:endParaRPr lang="en-US" sz="2400" dirty="0">
              <a:solidFill>
                <a:srgbClr val="000000"/>
              </a:solidFill>
              <a:latin typeface="Lucida Console"/>
            </a:endParaRPr>
          </a:p>
          <a:p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from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 fram.framexam5subset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group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by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 age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/>
              </a:rPr>
              <a:t>quit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;</a:t>
            </a:r>
          </a:p>
          <a:p>
            <a:endParaRPr lang="en-US" sz="2400" dirty="0">
              <a:solidFill>
                <a:srgbClr val="000000"/>
              </a:solidFill>
              <a:latin typeface="Lucida Console"/>
            </a:endParaRPr>
          </a:p>
          <a:p>
            <a:r>
              <a:rPr lang="en-US" sz="2400" b="1" dirty="0" err="1">
                <a:solidFill>
                  <a:srgbClr val="000080"/>
                </a:solidFill>
                <a:latin typeface="Lucida Console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/>
              </a:rPr>
              <a:t>sgplot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/>
              </a:rPr>
              <a:t>mnsbpage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/>
              </a:rPr>
              <a:t>series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x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=age 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y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/>
              </a:rPr>
              <a:t>mnsbp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;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524000" y="10562"/>
            <a:ext cx="9067800" cy="609600"/>
          </a:xfrm>
        </p:spPr>
        <p:txBody>
          <a:bodyPr>
            <a:noAutofit/>
          </a:bodyPr>
          <a:lstStyle/>
          <a:p>
            <a:r>
              <a:rPr lang="en-US" sz="3200" dirty="0"/>
              <a:t>Demonstrate the relationship of average </a:t>
            </a:r>
            <a:r>
              <a:rPr lang="en-US" sz="3200" dirty="0" err="1"/>
              <a:t>sbp</a:t>
            </a:r>
            <a:r>
              <a:rPr lang="en-US" sz="3200" dirty="0"/>
              <a:t> to age</a:t>
            </a:r>
          </a:p>
        </p:txBody>
      </p:sp>
    </p:spTree>
    <p:extLst>
      <p:ext uri="{BB962C8B-B14F-4D97-AF65-F5344CB8AC3E}">
        <p14:creationId xmlns:p14="http://schemas.microsoft.com/office/powerpoint/2010/main" val="317622677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</TotalTime>
  <Words>215</Words>
  <Application>Microsoft Office PowerPoint</Application>
  <PresentationFormat>Widescreen</PresentationFormat>
  <Paragraphs>55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alibri</vt:lpstr>
      <vt:lpstr>Lucida Console</vt:lpstr>
      <vt:lpstr>Times New Roman</vt:lpstr>
      <vt:lpstr>1_Office Theme</vt:lpstr>
      <vt:lpstr>Equation</vt:lpstr>
      <vt:lpstr>Demonstrating the Linear Model</vt:lpstr>
      <vt:lpstr>A “typical” example.</vt:lpstr>
      <vt:lpstr>What is the relationship between age and systolic blood pressure?</vt:lpstr>
      <vt:lpstr>PowerPoint Presentation</vt:lpstr>
      <vt:lpstr>Example, demonstrating regression.</vt:lpstr>
      <vt:lpstr>Statistical Assumptions</vt:lpstr>
      <vt:lpstr>Conditional Mean</vt:lpstr>
      <vt:lpstr>PowerPoint Presentation</vt:lpstr>
      <vt:lpstr>Demonstrate the relationship of average sbp to age</vt:lpstr>
      <vt:lpstr>Demonstrate the relationship of average dbp to age</vt:lpstr>
      <vt:lpstr>Demonstrate the relationship of average pulse pressure to ag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monstrating Regression</dc:title>
  <dc:creator>Dan McGee</dc:creator>
  <cp:lastModifiedBy>Dan McGee</cp:lastModifiedBy>
  <cp:revision>7</cp:revision>
  <dcterms:created xsi:type="dcterms:W3CDTF">2016-12-29T15:42:19Z</dcterms:created>
  <dcterms:modified xsi:type="dcterms:W3CDTF">2017-01-02T15:55:56Z</dcterms:modified>
</cp:coreProperties>
</file>